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6ABB" w:rsidRPr="002B6ABB" w:rsidRDefault="002B6ABB" w:rsidP="002B6AB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</w:pPr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 xml:space="preserve">First fit Full model with SAS </w:t>
      </w: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 xml:space="preserve"> </w:t>
      </w: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eg</w:t>
      </w:r>
      <w:proofErr w:type="spellEnd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: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proofErr w:type="gram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eg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model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personal=outdoor home </w:t>
      </w:r>
      <w:proofErr w:type="spellStart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ime_out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Default="002B6ABB" w:rsidP="002B6AB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un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  <w:tblDescription w:val="Procedure Reg: Analysis of Variance"/>
      </w:tblPr>
      <w:tblGrid>
        <w:gridCol w:w="1747"/>
        <w:gridCol w:w="420"/>
        <w:gridCol w:w="1240"/>
        <w:gridCol w:w="1240"/>
        <w:gridCol w:w="907"/>
        <w:gridCol w:w="776"/>
      </w:tblGrid>
      <w:tr w:rsidR="00681BE3" w:rsidRPr="00681BE3" w:rsidTr="00681BE3">
        <w:trPr>
          <w:tblHeader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nalysis of Variance</w:t>
            </w:r>
          </w:p>
        </w:tc>
      </w:tr>
      <w:tr w:rsidR="00681BE3" w:rsidRPr="00681BE3" w:rsidTr="00681BE3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um of</w:t>
            </w: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ean</w:t>
            </w: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</w:t>
            </w:r>
            <w:proofErr w:type="spellEnd"/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&gt; F</w:t>
            </w:r>
          </w:p>
        </w:tc>
      </w:tr>
      <w:tr w:rsidR="00681BE3" w:rsidRPr="00681BE3" w:rsidTr="00681BE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ode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5034.906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1678.302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9.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&lt;.0001</w:t>
            </w:r>
          </w:p>
        </w:tc>
      </w:tr>
      <w:tr w:rsidR="00681BE3" w:rsidRPr="00681BE3" w:rsidTr="00681BE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rr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101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169.136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681BE3" w:rsidRPr="00681BE3" w:rsidTr="00681BE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orrected 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151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81BE3" w:rsidRPr="00681BE3" w:rsidRDefault="00681BE3" w:rsidP="00681B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2B6ABB" w:rsidRDefault="002B6ABB">
      <w:pPr>
        <w:rPr>
          <w:rFonts w:ascii="Times New Roman" w:hAnsi="Times New Roman" w:cs="Times New Roman"/>
          <w:sz w:val="24"/>
          <w:szCs w:val="24"/>
        </w:rPr>
      </w:pPr>
    </w:p>
    <w:p w:rsidR="002B6ABB" w:rsidRPr="002B6ABB" w:rsidRDefault="002B6ABB" w:rsidP="002B6AB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eg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model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personal=</w:t>
      </w:r>
      <w:proofErr w:type="spellStart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ime_out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Default="002B6ABB" w:rsidP="002B6AB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un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DB430C" w:rsidRPr="00681BE3" w:rsidRDefault="00DB430C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  <w:tblDescription w:val="Procedure Reg: Analysis of Variance"/>
      </w:tblPr>
      <w:tblGrid>
        <w:gridCol w:w="1747"/>
        <w:gridCol w:w="420"/>
        <w:gridCol w:w="1120"/>
        <w:gridCol w:w="1120"/>
        <w:gridCol w:w="907"/>
        <w:gridCol w:w="760"/>
      </w:tblGrid>
      <w:tr w:rsidR="00DB430C" w:rsidRPr="00DB430C" w:rsidTr="00DB430C">
        <w:trPr>
          <w:tblHeader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nalysis of Variance</w:t>
            </w:r>
          </w:p>
        </w:tc>
      </w:tr>
      <w:tr w:rsidR="00DB430C" w:rsidRPr="00DB430C" w:rsidTr="00DB430C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um of</w:t>
            </w: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ean</w:t>
            </w: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</w:t>
            </w:r>
            <w:proofErr w:type="spellEnd"/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&gt; F</w:t>
            </w:r>
          </w:p>
        </w:tc>
      </w:tr>
      <w:tr w:rsidR="00DB430C" w:rsidRPr="00DB430C" w:rsidTr="00DB430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ode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574.492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574.492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2.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0.1235</w:t>
            </w:r>
          </w:p>
        </w:tc>
      </w:tr>
      <w:tr w:rsidR="00DB430C" w:rsidRPr="00DB430C" w:rsidTr="00DB430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rr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146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235.622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DB430C" w:rsidRPr="00DB430C" w:rsidTr="00DB430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orrected 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151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Default="005B3B29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B3B29" w:rsidRDefault="005B3B29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B3B29" w:rsidRDefault="005B3B29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DB430C" w:rsidRPr="00DB430C" w:rsidRDefault="00DB430C" w:rsidP="00DB430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430C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2B6ABB" w:rsidRDefault="002B6ABB" w:rsidP="002B6A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w</w:t>
      </w:r>
      <w:r>
        <w:rPr>
          <w:rFonts w:ascii="Times New Roman" w:hAnsi="Times New Roman" w:cs="Times New Roman"/>
          <w:sz w:val="24"/>
          <w:szCs w:val="24"/>
        </w:rPr>
        <w:t>e would like to jointly test effects of outdoor and home, or</w:t>
      </w:r>
      <w:r w:rsidRPr="00681BE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0: beta1 = beta2</w:t>
      </w:r>
      <w:r w:rsidRPr="00681BE3"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 xml:space="preserve">. Below is the F-statistic produced by SAS </w:t>
      </w:r>
      <w:proofErr w:type="gramStart"/>
      <w:r>
        <w:rPr>
          <w:rFonts w:ascii="Times New Roman" w:hAnsi="Times New Roman" w:cs="Times New Roman"/>
          <w:sz w:val="24"/>
          <w:szCs w:val="24"/>
        </w:rPr>
        <w:t>code:</w:t>
      </w:r>
      <w:proofErr w:type="gramEnd"/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proofErr w:type="gram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eg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2B6AB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data</w:t>
      </w:r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=ozone;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model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personal= outdoor home </w:t>
      </w:r>
      <w:proofErr w:type="spellStart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ime_out</w:t>
      </w:r>
      <w:proofErr w:type="spell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Pr="002B6ABB" w:rsidRDefault="002B6ABB" w:rsidP="002B6A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2B6ABB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test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outdoor=</w:t>
      </w:r>
      <w:r w:rsidRPr="002B6ABB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home=</w:t>
      </w:r>
      <w:r w:rsidRPr="002B6ABB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2B6ABB" w:rsidRPr="002B6ABB" w:rsidRDefault="002B6ABB" w:rsidP="002B6AB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2B6ABB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un</w:t>
      </w:r>
      <w:proofErr w:type="gramEnd"/>
      <w:r w:rsidRPr="002B6AB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  <w:tblDescription w:val="Procedure Reg: Results"/>
      </w:tblPr>
      <w:tblGrid>
        <w:gridCol w:w="1460"/>
        <w:gridCol w:w="420"/>
        <w:gridCol w:w="1240"/>
        <w:gridCol w:w="907"/>
        <w:gridCol w:w="776"/>
      </w:tblGrid>
      <w:tr w:rsidR="002B6ABB" w:rsidRPr="00681BE3" w:rsidTr="003D4208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ean</w:t>
            </w: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</w:t>
            </w:r>
            <w:proofErr w:type="spellEnd"/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&gt; F</w:t>
            </w:r>
          </w:p>
        </w:tc>
      </w:tr>
      <w:tr w:rsidR="002B6ABB" w:rsidRPr="00681BE3" w:rsidTr="003D4208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umerat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2230.207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C2571">
              <w:rPr>
                <w:rFonts w:ascii="Times New Roman" w:eastAsia="Times New Roman" w:hAnsi="Times New Roman" w:cs="Times New Roman"/>
                <w:sz w:val="24"/>
                <w:szCs w:val="24"/>
                <w:highlight w:val="green"/>
              </w:rPr>
              <w:t>13.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&lt;.0001</w:t>
            </w:r>
          </w:p>
        </w:tc>
      </w:tr>
      <w:tr w:rsidR="002B6ABB" w:rsidRPr="00681BE3" w:rsidTr="003D4208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enominat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169.136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B6ABB" w:rsidRPr="00681BE3" w:rsidRDefault="002B6ABB" w:rsidP="003D42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1BE3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2B6ABB" w:rsidRDefault="002B6ABB" w:rsidP="002B6ABB">
      <w:pPr>
        <w:rPr>
          <w:rFonts w:ascii="Times New Roman" w:hAnsi="Times New Roman" w:cs="Times New Roman"/>
          <w:sz w:val="24"/>
          <w:szCs w:val="24"/>
        </w:rPr>
      </w:pPr>
    </w:p>
    <w:p w:rsidR="002B6ABB" w:rsidRDefault="002B6ABB">
      <w:pPr>
        <w:rPr>
          <w:rFonts w:ascii="Times New Roman" w:hAnsi="Times New Roman" w:cs="Times New Roman"/>
          <w:sz w:val="24"/>
          <w:szCs w:val="24"/>
        </w:rPr>
      </w:pPr>
    </w:p>
    <w:p w:rsidR="002B6ABB" w:rsidRDefault="002B6A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xt let’s use SSE from reduced and full model to calculate F-statistics:</w:t>
      </w:r>
    </w:p>
    <w:p w:rsidR="002B6ABB" w:rsidRDefault="009644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</w:t>
      </w:r>
      <w:bookmarkStart w:id="0" w:name="_GoBack"/>
      <w:bookmarkEnd w:id="0"/>
      <w:r w:rsidR="002B6ABB">
        <w:rPr>
          <w:rFonts w:ascii="Times New Roman" w:hAnsi="Times New Roman" w:cs="Times New Roman"/>
          <w:sz w:val="24"/>
          <w:szCs w:val="24"/>
        </w:rPr>
        <w:t xml:space="preserve">= </w:t>
      </w:r>
      <w:r w:rsidR="009C2571" w:rsidRPr="002B6ABB">
        <w:rPr>
          <w:rFonts w:ascii="Times New Roman" w:hAnsi="Times New Roman" w:cs="Times New Roman"/>
          <w:position w:val="-28"/>
          <w:sz w:val="24"/>
          <w:szCs w:val="24"/>
        </w:rPr>
        <w:object w:dxaOrig="5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57pt;height:33pt" o:ole="">
            <v:imagedata r:id="rId5" o:title=""/>
          </v:shape>
          <o:OLEObject Type="Embed" ProgID="Equation.DSMT4" ShapeID="_x0000_i1048" DrawAspect="Content" ObjectID="_1611580487" r:id="rId6"/>
        </w:object>
      </w:r>
      <w:r w:rsidR="009C2571">
        <w:rPr>
          <w:rFonts w:ascii="Times New Roman" w:hAnsi="Times New Roman" w:cs="Times New Roman"/>
          <w:sz w:val="24"/>
          <w:szCs w:val="24"/>
        </w:rPr>
        <w:t>=</w:t>
      </w:r>
      <w:r w:rsidR="008E6508">
        <w:rPr>
          <w:rFonts w:ascii="Times New Roman" w:hAnsi="Times New Roman" w:cs="Times New Roman"/>
          <w:sz w:val="24"/>
          <w:szCs w:val="24"/>
          <w:highlight w:val="green"/>
        </w:rPr>
        <w:t xml:space="preserve">13.19 </w:t>
      </w:r>
      <w:r w:rsidR="008E6508" w:rsidRPr="008E6508">
        <w:rPr>
          <w:rFonts w:ascii="Times New Roman" w:hAnsi="Times New Roman" w:cs="Times New Roman"/>
          <w:sz w:val="24"/>
          <w:szCs w:val="24"/>
        </w:rPr>
        <w:t xml:space="preserve">which matches with the highlighted blue # above. </w:t>
      </w:r>
    </w:p>
    <w:p w:rsidR="002B6ABB" w:rsidRDefault="002B6ABB">
      <w:pPr>
        <w:rPr>
          <w:rFonts w:ascii="Times New Roman" w:hAnsi="Times New Roman" w:cs="Times New Roman"/>
          <w:sz w:val="24"/>
          <w:szCs w:val="24"/>
        </w:rPr>
      </w:pPr>
    </w:p>
    <w:p w:rsidR="00A656C6" w:rsidRDefault="00A656C6">
      <w:pPr>
        <w:rPr>
          <w:rFonts w:ascii="Times New Roman" w:hAnsi="Times New Roman" w:cs="Times New Roman"/>
          <w:sz w:val="24"/>
          <w:szCs w:val="24"/>
        </w:rPr>
      </w:pPr>
    </w:p>
    <w:p w:rsidR="00A656C6" w:rsidRDefault="00A656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test H0: </w:t>
      </w:r>
      <w:r w:rsidR="005B3B29">
        <w:rPr>
          <w:rFonts w:ascii="Times New Roman" w:hAnsi="Times New Roman" w:cs="Times New Roman"/>
          <w:sz w:val="24"/>
          <w:szCs w:val="24"/>
        </w:rPr>
        <w:t>beta0 = beta1=beta2=beta3=0</w:t>
      </w:r>
      <w:proofErr w:type="gramStart"/>
      <w:r>
        <w:rPr>
          <w:rFonts w:ascii="Times New Roman" w:hAnsi="Times New Roman" w:cs="Times New Roman"/>
          <w:sz w:val="24"/>
          <w:szCs w:val="24"/>
        </w:rPr>
        <w:t>,  w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et the following ANOVA </w:t>
      </w:r>
      <w:proofErr w:type="spellStart"/>
      <w:r>
        <w:rPr>
          <w:rFonts w:ascii="Times New Roman" w:hAnsi="Times New Roman" w:cs="Times New Roman"/>
          <w:sz w:val="24"/>
          <w:szCs w:val="24"/>
        </w:rPr>
        <w:t>tabel</w:t>
      </w:r>
      <w:proofErr w:type="spellEnd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  <w:tblDescription w:val="Procedure Reg: Results"/>
      </w:tblPr>
      <w:tblGrid>
        <w:gridCol w:w="1460"/>
        <w:gridCol w:w="420"/>
        <w:gridCol w:w="1120"/>
        <w:gridCol w:w="907"/>
        <w:gridCol w:w="776"/>
      </w:tblGrid>
      <w:tr w:rsidR="005B3B29" w:rsidRPr="005B3B29" w:rsidTr="005B3B29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ean</w:t>
            </w: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br/>
              <w:t>Squa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</w:t>
            </w:r>
            <w:proofErr w:type="spellEnd"/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&gt; F</w:t>
            </w:r>
          </w:p>
        </w:tc>
      </w:tr>
      <w:tr w:rsidR="005B3B29" w:rsidRPr="005B3B29" w:rsidTr="005B3B2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umerat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101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A656C6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A656C6"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  <w:t>59.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&lt;.0001</w:t>
            </w:r>
          </w:p>
        </w:tc>
      </w:tr>
      <w:tr w:rsidR="005B3B29" w:rsidRPr="005B3B29" w:rsidTr="005B3B2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enominat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169.136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5B3B29" w:rsidRDefault="00A656C6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ro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56C6" w:rsidRPr="00A656C6" w:rsidRDefault="00A656C6" w:rsidP="00A656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proofErr w:type="gram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eg</w:t>
      </w:r>
      <w:proofErr w:type="spell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A656C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data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=ozone;</w:t>
      </w:r>
    </w:p>
    <w:p w:rsidR="00A656C6" w:rsidRPr="00A656C6" w:rsidRDefault="00A656C6" w:rsidP="00A656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A656C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model</w:t>
      </w:r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personal= outdoor home </w:t>
      </w:r>
      <w:proofErr w:type="spellStart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ime_out</w:t>
      </w:r>
      <w:proofErr w:type="spell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A656C6" w:rsidRPr="00A656C6" w:rsidRDefault="00A656C6" w:rsidP="00A656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A656C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test</w:t>
      </w:r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tercept = </w:t>
      </w:r>
      <w:r w:rsidRPr="00A656C6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outdoor=</w:t>
      </w:r>
      <w:r w:rsidRPr="00A656C6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home=</w:t>
      </w:r>
      <w:r w:rsidRPr="00A656C6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ime_out</w:t>
      </w:r>
      <w:proofErr w:type="spell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=</w:t>
      </w:r>
      <w:r w:rsidRPr="00A656C6">
        <w:rPr>
          <w:rFonts w:ascii="Times New Roman" w:hAnsi="Times New Roman" w:cs="Times New Roman"/>
          <w:b/>
          <w:bCs/>
          <w:color w:val="008080"/>
          <w:sz w:val="24"/>
          <w:szCs w:val="24"/>
          <w:shd w:val="clear" w:color="auto" w:fill="FFFFFF"/>
        </w:rPr>
        <w:t>0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A656C6" w:rsidRPr="00A656C6" w:rsidRDefault="00A656C6" w:rsidP="00A656C6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un</w:t>
      </w:r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</w:p>
    <w:p w:rsidR="00A656C6" w:rsidRDefault="00A656C6">
      <w:pPr>
        <w:rPr>
          <w:rFonts w:ascii="Times New Roman" w:hAnsi="Times New Roman" w:cs="Times New Roman"/>
          <w:sz w:val="24"/>
          <w:szCs w:val="24"/>
        </w:rPr>
      </w:pPr>
    </w:p>
    <w:p w:rsidR="00A656C6" w:rsidRPr="00A656C6" w:rsidRDefault="00A656C6" w:rsidP="00A656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ext let’s use SSE from reduced and full model to calculate </w:t>
      </w:r>
      <w:r>
        <w:rPr>
          <w:rFonts w:ascii="Times New Roman" w:hAnsi="Times New Roman" w:cs="Times New Roman"/>
          <w:sz w:val="24"/>
          <w:szCs w:val="24"/>
        </w:rPr>
        <w:t>the F-test statistics. To do so, we have to first run intercept only model first and get its associated ANOVA table:</w:t>
      </w:r>
    </w:p>
    <w:p w:rsidR="00A656C6" w:rsidRPr="00A656C6" w:rsidRDefault="00A656C6" w:rsidP="00A656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spellStart"/>
      <w:proofErr w:type="gram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proc</w:t>
      </w:r>
      <w:proofErr w:type="spellEnd"/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glm</w:t>
      </w:r>
      <w:proofErr w:type="spell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A656C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data</w:t>
      </w:r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=ozone;</w:t>
      </w:r>
    </w:p>
    <w:p w:rsidR="00A656C6" w:rsidRPr="00A656C6" w:rsidRDefault="00A656C6" w:rsidP="00A656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A656C6">
        <w:rPr>
          <w:rFonts w:ascii="Times New Roman" w:hAnsi="Times New Roman" w:cs="Times New Roman"/>
          <w:color w:val="0000FF"/>
          <w:sz w:val="24"/>
          <w:szCs w:val="24"/>
          <w:shd w:val="clear" w:color="auto" w:fill="FFFFFF"/>
        </w:rPr>
        <w:t>model</w:t>
      </w:r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personal=;</w:t>
      </w:r>
    </w:p>
    <w:p w:rsidR="005B3B29" w:rsidRDefault="00A656C6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A656C6">
        <w:rPr>
          <w:rFonts w:ascii="Times New Roman" w:hAnsi="Times New Roman" w:cs="Times New Roman"/>
          <w:b/>
          <w:bCs/>
          <w:color w:val="000080"/>
          <w:sz w:val="24"/>
          <w:szCs w:val="24"/>
          <w:shd w:val="clear" w:color="auto" w:fill="FFFFFF"/>
        </w:rPr>
        <w:t>run</w:t>
      </w:r>
      <w:proofErr w:type="gramEnd"/>
      <w:r w:rsidRPr="00A656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;</w:t>
      </w:r>
      <w:r w:rsidRPr="00A656C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  <w:tblDescription w:val="Procedure GLM: Overall ANOVA"/>
      </w:tblPr>
      <w:tblGrid>
        <w:gridCol w:w="1987"/>
        <w:gridCol w:w="420"/>
        <w:gridCol w:w="1714"/>
        <w:gridCol w:w="1480"/>
        <w:gridCol w:w="907"/>
        <w:gridCol w:w="776"/>
      </w:tblGrid>
      <w:tr w:rsidR="005B3B29" w:rsidRPr="005B3B29" w:rsidTr="005B3B29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um of Square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ean Squa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</w:t>
            </w:r>
            <w:proofErr w:type="spellEnd"/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&gt; F</w:t>
            </w:r>
          </w:p>
        </w:tc>
      </w:tr>
      <w:tr w:rsidR="005B3B29" w:rsidRPr="005B3B29" w:rsidTr="005B3B2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ode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35481.844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35481.844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147.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&lt;.0001</w:t>
            </w:r>
          </w:p>
        </w:tc>
      </w:tr>
      <w:tr w:rsidR="005B3B29" w:rsidRPr="005B3B29" w:rsidTr="005B3B2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rro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15183.09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241.001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5B3B29" w:rsidRPr="005B3B29" w:rsidTr="005B3B2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ncorrected Tota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50664.942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B3B29" w:rsidRPr="005B3B29" w:rsidRDefault="005B3B29" w:rsidP="005B3B2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B29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5B3B29" w:rsidRDefault="005B3B29">
      <w:pPr>
        <w:rPr>
          <w:rFonts w:ascii="Times New Roman" w:hAnsi="Times New Roman" w:cs="Times New Roman"/>
          <w:sz w:val="24"/>
          <w:szCs w:val="24"/>
        </w:rPr>
      </w:pPr>
    </w:p>
    <w:p w:rsidR="00A656C6" w:rsidRDefault="00A656C6">
      <w:pPr>
        <w:rPr>
          <w:rFonts w:ascii="Times New Roman" w:hAnsi="Times New Roman" w:cs="Times New Roman"/>
          <w:sz w:val="24"/>
          <w:szCs w:val="24"/>
        </w:rPr>
      </w:pPr>
      <w:r w:rsidRPr="00A656C6">
        <w:rPr>
          <w:rFonts w:ascii="Times New Roman" w:hAnsi="Times New Roman" w:cs="Times New Roman"/>
          <w:position w:val="-10"/>
          <w:sz w:val="24"/>
          <w:szCs w:val="24"/>
        </w:rPr>
        <w:object w:dxaOrig="5060" w:dyaOrig="320">
          <v:shape id="_x0000_i1034" type="#_x0000_t75" style="width:253pt;height:16pt" o:ole="">
            <v:imagedata r:id="rId7" o:title=""/>
          </v:shape>
          <o:OLEObject Type="Embed" ProgID="Equation.DSMT4" ShapeID="_x0000_i1034" DrawAspect="Content" ObjectID="_1611580488" r:id="rId8"/>
        </w:object>
      </w:r>
    </w:p>
    <w:p w:rsidR="008E6508" w:rsidRDefault="0096444D" w:rsidP="008E65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A656C6">
        <w:rPr>
          <w:rFonts w:ascii="Times New Roman" w:hAnsi="Times New Roman" w:cs="Times New Roman"/>
          <w:sz w:val="24"/>
          <w:szCs w:val="24"/>
        </w:rPr>
        <w:t xml:space="preserve"> = </w:t>
      </w:r>
      <w:r w:rsidR="002059FA" w:rsidRPr="002B6ABB">
        <w:rPr>
          <w:rFonts w:ascii="Times New Roman" w:hAnsi="Times New Roman" w:cs="Times New Roman"/>
          <w:position w:val="-28"/>
          <w:sz w:val="24"/>
          <w:szCs w:val="24"/>
        </w:rPr>
        <w:object w:dxaOrig="5580" w:dyaOrig="660">
          <v:shape id="_x0000_i1043" type="#_x0000_t75" style="width:279pt;height:33pt" o:ole="">
            <v:imagedata r:id="rId9" o:title=""/>
          </v:shape>
          <o:OLEObject Type="Embed" ProgID="Equation.DSMT4" ShapeID="_x0000_i1043" DrawAspect="Content" ObjectID="_1611580489" r:id="rId10"/>
        </w:object>
      </w:r>
      <w:r w:rsidR="00A656C6">
        <w:rPr>
          <w:rFonts w:ascii="Times New Roman" w:hAnsi="Times New Roman" w:cs="Times New Roman"/>
          <w:sz w:val="24"/>
          <w:szCs w:val="24"/>
        </w:rPr>
        <w:t xml:space="preserve"> </w:t>
      </w:r>
      <w:r w:rsidR="002059FA">
        <w:rPr>
          <w:rFonts w:ascii="Times New Roman" w:hAnsi="Times New Roman" w:cs="Times New Roman"/>
          <w:sz w:val="24"/>
          <w:szCs w:val="24"/>
        </w:rPr>
        <w:t xml:space="preserve">= </w:t>
      </w:r>
      <w:r w:rsidR="002059FA" w:rsidRPr="002059FA">
        <w:rPr>
          <w:rFonts w:ascii="Times New Roman" w:hAnsi="Times New Roman" w:cs="Times New Roman"/>
          <w:sz w:val="24"/>
          <w:szCs w:val="24"/>
          <w:highlight w:val="yellow"/>
        </w:rPr>
        <w:t>59.89</w:t>
      </w:r>
      <w:r w:rsidR="008E6508">
        <w:rPr>
          <w:rFonts w:ascii="Times New Roman" w:hAnsi="Times New Roman" w:cs="Times New Roman"/>
          <w:sz w:val="24"/>
          <w:szCs w:val="24"/>
        </w:rPr>
        <w:t xml:space="preserve"> </w:t>
      </w:r>
      <w:r w:rsidR="008E6508" w:rsidRPr="008E6508">
        <w:rPr>
          <w:rFonts w:ascii="Times New Roman" w:hAnsi="Times New Roman" w:cs="Times New Roman"/>
          <w:sz w:val="24"/>
          <w:szCs w:val="24"/>
        </w:rPr>
        <w:t>which m</w:t>
      </w:r>
      <w:r w:rsidR="008E6508">
        <w:rPr>
          <w:rFonts w:ascii="Times New Roman" w:hAnsi="Times New Roman" w:cs="Times New Roman"/>
          <w:sz w:val="24"/>
          <w:szCs w:val="24"/>
        </w:rPr>
        <w:t>atches with the highlighted yellow</w:t>
      </w:r>
      <w:r w:rsidR="008E6508" w:rsidRPr="008E6508">
        <w:rPr>
          <w:rFonts w:ascii="Times New Roman" w:hAnsi="Times New Roman" w:cs="Times New Roman"/>
          <w:sz w:val="24"/>
          <w:szCs w:val="24"/>
        </w:rPr>
        <w:t xml:space="preserve"> # above. </w:t>
      </w:r>
    </w:p>
    <w:p w:rsidR="00A656C6" w:rsidRPr="00681BE3" w:rsidRDefault="00A656C6">
      <w:pPr>
        <w:rPr>
          <w:rFonts w:ascii="Times New Roman" w:hAnsi="Times New Roman" w:cs="Times New Roman"/>
          <w:sz w:val="24"/>
          <w:szCs w:val="24"/>
        </w:rPr>
      </w:pPr>
    </w:p>
    <w:sectPr w:rsidR="00A656C6" w:rsidRPr="00681B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25591B"/>
    <w:multiLevelType w:val="hybridMultilevel"/>
    <w:tmpl w:val="EC52A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BE3"/>
    <w:rsid w:val="001A47E4"/>
    <w:rsid w:val="002059FA"/>
    <w:rsid w:val="002B6ABB"/>
    <w:rsid w:val="005B3B29"/>
    <w:rsid w:val="00681BE3"/>
    <w:rsid w:val="008E6508"/>
    <w:rsid w:val="0096444D"/>
    <w:rsid w:val="009C2571"/>
    <w:rsid w:val="00A656C6"/>
    <w:rsid w:val="00D0062E"/>
    <w:rsid w:val="00DB430C"/>
    <w:rsid w:val="00E01A50"/>
    <w:rsid w:val="00FF6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EBD370"/>
  <w15:chartTrackingRefBased/>
  <w15:docId w15:val="{89314259-69B1-402B-9C8B-8147BE228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6AB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55411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2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88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57909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254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70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79536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86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72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720052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97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28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005727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0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979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216894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60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192392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04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29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4316686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10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64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05721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173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775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2</Pages>
  <Words>27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C Chapel Hill</Company>
  <LinksUpToDate>false</LinksUpToDate>
  <CharactersWithSpaces>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u, Fei</dc:creator>
  <cp:keywords/>
  <dc:description/>
  <cp:lastModifiedBy>Zou, Fei</cp:lastModifiedBy>
  <cp:revision>9</cp:revision>
  <dcterms:created xsi:type="dcterms:W3CDTF">2019-02-13T16:34:00Z</dcterms:created>
  <dcterms:modified xsi:type="dcterms:W3CDTF">2019-02-13T21:28:00Z</dcterms:modified>
</cp:coreProperties>
</file>